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60" r:id="rId5"/>
    <p:sldId id="261" r:id="rId6"/>
    <p:sldId id="276" r:id="rId7"/>
    <p:sldId id="277" r:id="rId8"/>
    <p:sldId id="279" r:id="rId9"/>
    <p:sldId id="280" r:id="rId10"/>
    <p:sldId id="281" r:id="rId11"/>
    <p:sldId id="282" r:id="rId12"/>
    <p:sldId id="283" r:id="rId13"/>
    <p:sldId id="285" r:id="rId14"/>
    <p:sldId id="286" r:id="rId15"/>
    <p:sldId id="284" r:id="rId16"/>
    <p:sldId id="27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2.png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79375" y="914400"/>
            <a:ext cx="9064625" cy="6924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u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79375" y="2895600"/>
            <a:ext cx="7388225" cy="129266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1756765"/>
              </p:ext>
            </p:extLst>
          </p:nvPr>
        </p:nvGraphicFramePr>
        <p:xfrm>
          <a:off x="245609" y="1606897"/>
          <a:ext cx="885779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4721"/>
                <a:gridCol w="1854823"/>
                <a:gridCol w="3974526"/>
                <a:gridCol w="174372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ự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ấp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ấp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ử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ử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973286" y="3879503"/>
            <a:ext cx="990600" cy="6924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257174" y="4236637"/>
            <a:ext cx="8607425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ấ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553"/>
              </p:ext>
            </p:extLst>
          </p:nvPr>
        </p:nvGraphicFramePr>
        <p:xfrm>
          <a:off x="4800600" y="4595789"/>
          <a:ext cx="4572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4595789"/>
                        <a:ext cx="4572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60876"/>
              </p:ext>
            </p:extLst>
          </p:nvPr>
        </p:nvGraphicFramePr>
        <p:xfrm>
          <a:off x="5257800" y="4800600"/>
          <a:ext cx="889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889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46718" y="5257800"/>
            <a:ext cx="8607425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ể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ử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88457"/>
              </p:ext>
            </p:extLst>
          </p:nvPr>
        </p:nvGraphicFramePr>
        <p:xfrm>
          <a:off x="2971800" y="5867400"/>
          <a:ext cx="1295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867400"/>
                        <a:ext cx="12954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8988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2" grpId="0"/>
      <p:bldP spid="14" grpId="0"/>
      <p:bldP spid="15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25400" y="1066800"/>
            <a:ext cx="99822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155575" y="3200400"/>
            <a:ext cx="8857343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018886"/>
              </p:ext>
            </p:extLst>
          </p:nvPr>
        </p:nvGraphicFramePr>
        <p:xfrm>
          <a:off x="155575" y="1828800"/>
          <a:ext cx="8857797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225"/>
                <a:gridCol w="1219200"/>
                <a:gridCol w="1143000"/>
                <a:gridCol w="1143000"/>
                <a:gridCol w="1105796"/>
                <a:gridCol w="1096288"/>
                <a:gridCol w="109628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ặ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429000" y="4021017"/>
            <a:ext cx="990600" cy="62061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6750"/>
              </p:ext>
            </p:extLst>
          </p:nvPr>
        </p:nvGraphicFramePr>
        <p:xfrm>
          <a:off x="1600200" y="5638800"/>
          <a:ext cx="14986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5638800"/>
                        <a:ext cx="14986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91187"/>
              </p:ext>
            </p:extLst>
          </p:nvPr>
        </p:nvGraphicFramePr>
        <p:xfrm>
          <a:off x="3975100" y="5791200"/>
          <a:ext cx="889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5791200"/>
                        <a:ext cx="889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25400" y="4641636"/>
            <a:ext cx="8857343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ẻ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ấ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93489"/>
              </p:ext>
            </p:extLst>
          </p:nvPr>
        </p:nvGraphicFramePr>
        <p:xfrm>
          <a:off x="3100614" y="5638800"/>
          <a:ext cx="812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406080" imgH="393480" progId="Equation.DSMT4">
                  <p:embed/>
                </p:oleObj>
              </mc:Choice>
              <mc:Fallback>
                <p:oleObj name="Equation" r:id="rId7" imgW="4060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614" y="5638800"/>
                        <a:ext cx="812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07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12" grpId="0"/>
      <p:bldP spid="14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32215" y="4724400"/>
            <a:ext cx="8857343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32657" y="914400"/>
            <a:ext cx="906462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uý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523220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6324012"/>
              </p:ext>
            </p:extLst>
          </p:nvPr>
        </p:nvGraphicFramePr>
        <p:xfrm>
          <a:off x="145369" y="1676400"/>
          <a:ext cx="8839199" cy="16981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7283"/>
                <a:gridCol w="1449942"/>
                <a:gridCol w="2060574"/>
                <a:gridCol w="1905000"/>
                <a:gridCol w="1676400"/>
              </a:tblGrid>
              <a:tr h="103312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ờ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ới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ớ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5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5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ới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0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10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ở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ên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6504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988026" y="4267200"/>
            <a:ext cx="990600" cy="62061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72157"/>
              </p:ext>
            </p:extLst>
          </p:nvPr>
        </p:nvGraphicFramePr>
        <p:xfrm>
          <a:off x="2184400" y="5105400"/>
          <a:ext cx="1168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4400" y="5105400"/>
                        <a:ext cx="11684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868057"/>
              </p:ext>
            </p:extLst>
          </p:nvPr>
        </p:nvGraphicFramePr>
        <p:xfrm>
          <a:off x="2082800" y="6091238"/>
          <a:ext cx="7112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6091238"/>
                        <a:ext cx="7112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32657" y="3352800"/>
            <a:ext cx="7388225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AutoNum type="alphaL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AutoNum type="alphaLcParenR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438400" y="2738109"/>
            <a:ext cx="5807527" cy="596347"/>
            <a:chOff x="2438400" y="2738109"/>
            <a:chExt cx="5807527" cy="596347"/>
          </a:xfrm>
        </p:grpSpPr>
        <p:grpSp>
          <p:nvGrpSpPr>
            <p:cNvPr id="18" name="Group 17"/>
            <p:cNvGrpSpPr/>
            <p:nvPr/>
          </p:nvGrpSpPr>
          <p:grpSpPr>
            <a:xfrm>
              <a:off x="3425371" y="2754438"/>
              <a:ext cx="533400" cy="549729"/>
              <a:chOff x="5791201" y="2362200"/>
              <a:chExt cx="533400" cy="549729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/>
            <p:cNvGrpSpPr/>
            <p:nvPr/>
          </p:nvGrpSpPr>
          <p:grpSpPr>
            <a:xfrm>
              <a:off x="2438400" y="2738109"/>
              <a:ext cx="359228" cy="549729"/>
              <a:chOff x="6384470" y="3794024"/>
              <a:chExt cx="359228" cy="549729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384470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6493328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6613070" y="381035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6743698" y="379946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"/>
            <p:cNvGrpSpPr/>
            <p:nvPr/>
          </p:nvGrpSpPr>
          <p:grpSpPr>
            <a:xfrm>
              <a:off x="8137069" y="2743200"/>
              <a:ext cx="108858" cy="533400"/>
              <a:chOff x="8137069" y="2855131"/>
              <a:chExt cx="108858" cy="533400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>
                <a:off x="8137069" y="2855131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8245927" y="2855131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39"/>
            <p:cNvGrpSpPr/>
            <p:nvPr/>
          </p:nvGrpSpPr>
          <p:grpSpPr>
            <a:xfrm>
              <a:off x="4298269" y="2784727"/>
              <a:ext cx="533400" cy="549729"/>
              <a:chOff x="5791201" y="2362200"/>
              <a:chExt cx="533400" cy="549729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>
              <a:off x="6079671" y="2782005"/>
              <a:ext cx="359228" cy="549729"/>
              <a:chOff x="6384470" y="3794024"/>
              <a:chExt cx="359228" cy="549729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6384470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493328" y="3794024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6613070" y="381035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6743698" y="379946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TextBox 4"/>
          <p:cNvSpPr txBox="1">
            <a:spLocks noChangeArrowheads="1"/>
          </p:cNvSpPr>
          <p:nvPr/>
        </p:nvSpPr>
        <p:spPr bwMode="auto">
          <a:xfrm>
            <a:off x="25400" y="5704114"/>
            <a:ext cx="8857343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ờ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86460"/>
              </p:ext>
            </p:extLst>
          </p:nvPr>
        </p:nvGraphicFramePr>
        <p:xfrm>
          <a:off x="2743200" y="6096000"/>
          <a:ext cx="13716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0"/>
                        <a:ext cx="13716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09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1" grpId="0"/>
      <p:bldP spid="14" grpId="0"/>
      <p:bldP spid="13" grpId="0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9665" y="10885"/>
            <a:ext cx="63462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40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692811"/>
            <a:ext cx="9064625" cy="129266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sz="2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ẫ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ẫ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ặ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70207" y="2982686"/>
            <a:ext cx="8825139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buAutoNum type="alphaLcParenR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891079"/>
              </p:ext>
            </p:extLst>
          </p:nvPr>
        </p:nvGraphicFramePr>
        <p:xfrm>
          <a:off x="1555071" y="2018130"/>
          <a:ext cx="5932714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0314"/>
                <a:gridCol w="1915887"/>
                <a:gridCol w="204651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út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ú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a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ú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ỏ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954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3853543"/>
            <a:ext cx="990600" cy="62061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0" y="4408713"/>
            <a:ext cx="9304633" cy="4924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86393"/>
              </p:ext>
            </p:extLst>
          </p:nvPr>
        </p:nvGraphicFramePr>
        <p:xfrm>
          <a:off x="3001963" y="4868863"/>
          <a:ext cx="11763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868863"/>
                        <a:ext cx="11763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-21770" y="5410200"/>
            <a:ext cx="9086396" cy="4924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92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9665" y="10885"/>
            <a:ext cx="63462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40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692811"/>
            <a:ext cx="9064625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ệ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ê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a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239486" y="5638800"/>
            <a:ext cx="8825139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063474"/>
              </p:ext>
            </p:extLst>
          </p:nvPr>
        </p:nvGraphicFramePr>
        <p:xfrm>
          <a:off x="318859" y="2018130"/>
          <a:ext cx="8745765" cy="35444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2452"/>
                <a:gridCol w="3067699"/>
                <a:gridCol w="2406590"/>
                <a:gridCol w="2359024"/>
              </a:tblGrid>
              <a:tr h="70889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ý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é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hiệ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ương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c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ần</a:t>
                      </a:r>
                      <a:r>
                        <a:rPr lang="en-US" sz="24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ìm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8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08894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85949"/>
              </p:ext>
            </p:extLst>
          </p:nvPr>
        </p:nvGraphicFramePr>
        <p:xfrm>
          <a:off x="7655889" y="2743200"/>
          <a:ext cx="506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89" y="2743200"/>
                        <a:ext cx="506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358821"/>
              </p:ext>
            </p:extLst>
          </p:nvPr>
        </p:nvGraphicFramePr>
        <p:xfrm>
          <a:off x="7623175" y="3429000"/>
          <a:ext cx="552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175" y="3429000"/>
                        <a:ext cx="552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59341"/>
              </p:ext>
            </p:extLst>
          </p:nvPr>
        </p:nvGraphicFramePr>
        <p:xfrm>
          <a:off x="7655889" y="4114800"/>
          <a:ext cx="5064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889" y="4114800"/>
                        <a:ext cx="50641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03713"/>
              </p:ext>
            </p:extLst>
          </p:nvPr>
        </p:nvGraphicFramePr>
        <p:xfrm>
          <a:off x="7643813" y="4800600"/>
          <a:ext cx="5524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4800600"/>
                        <a:ext cx="5524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81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09665" y="10885"/>
            <a:ext cx="634622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en-US" sz="40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692811"/>
            <a:ext cx="9064625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sz="2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ắ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90261" y="2743200"/>
            <a:ext cx="7388225" cy="129266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4.</a:t>
            </a:r>
          </a:p>
          <a:p>
            <a:pPr marL="514350" indent="-514350" eaLnBrk="1" hangingPunct="1">
              <a:buAutoNum type="alphaLcParenR"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1886949"/>
              </p:ext>
            </p:extLst>
          </p:nvPr>
        </p:nvGraphicFramePr>
        <p:xfrm>
          <a:off x="772886" y="1752600"/>
          <a:ext cx="67056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1"/>
                <a:gridCol w="1219200"/>
                <a:gridCol w="990600"/>
                <a:gridCol w="990600"/>
                <a:gridCol w="8381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uất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9543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4191000" y="3853543"/>
            <a:ext cx="990600" cy="62061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0" y="4408713"/>
            <a:ext cx="9304633" cy="49244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4”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72574"/>
              </p:ext>
            </p:extLst>
          </p:nvPr>
        </p:nvGraphicFramePr>
        <p:xfrm>
          <a:off x="2990273" y="4868499"/>
          <a:ext cx="1200727" cy="69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273" y="4868499"/>
                        <a:ext cx="1200727" cy="697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342" y="1295400"/>
            <a:ext cx="1404169" cy="1374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-21770" y="5410200"/>
            <a:ext cx="9086396" cy="89255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gie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hẵ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1898"/>
              </p:ext>
            </p:extLst>
          </p:nvPr>
        </p:nvGraphicFramePr>
        <p:xfrm>
          <a:off x="1895475" y="5954713"/>
          <a:ext cx="7620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419040" imgH="393480" progId="Equation.DSMT4">
                  <p:embed/>
                </p:oleObj>
              </mc:Choice>
              <mc:Fallback>
                <p:oleObj name="Equation" r:id="rId6" imgW="419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5954713"/>
                        <a:ext cx="7620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15826"/>
              </p:ext>
            </p:extLst>
          </p:nvPr>
        </p:nvGraphicFramePr>
        <p:xfrm>
          <a:off x="2698750" y="5954713"/>
          <a:ext cx="13398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5954713"/>
                        <a:ext cx="13398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851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6" name="Picture 2" descr="50+ Mẫu background powerpoint đẹp cho bài thuyết trì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0"/>
            <a:ext cx="903852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352800" y="160338"/>
            <a:ext cx="278153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GHI NHỚ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93232" y="2057400"/>
            <a:ext cx="551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877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930236" y="1787933"/>
            <a:ext cx="6213764" cy="215443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MỘT SỐ YẾU TỐ </a:t>
            </a:r>
          </a:p>
          <a:p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XÁC SUẤT</a:t>
            </a:r>
            <a:endParaRPr lang="en-US" sz="5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962400"/>
            <a:ext cx="6248400" cy="284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636" y="0"/>
            <a:ext cx="9109364" cy="2123658"/>
          </a:xfrm>
          <a:prstGeom prst="rect">
            <a:avLst/>
          </a:prstGeom>
          <a:solidFill>
            <a:srgbClr val="008000"/>
          </a:solidFill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endParaRPr lang="en-US" sz="4400" b="1" dirty="0" smtClean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MỘT SỐ YẾU TỐ THỐNG KÊ</a:t>
            </a:r>
          </a:p>
          <a:p>
            <a:r>
              <a:rPr lang="en-US" sz="44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VÀ XÁC SUẤT</a:t>
            </a:r>
            <a:endParaRPr lang="en-US" sz="44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123658"/>
            <a:ext cx="2898672" cy="4693593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60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39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76348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4565" y="22226"/>
            <a:ext cx="5299669" cy="1107996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6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76923" y="3962400"/>
            <a:ext cx="8572501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ờ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u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u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 eaLnBrk="1" hangingPunct="1"/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Dạy bé chơi cờ vua ngay tại nhà với 4 bước cực đơn giả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656" y="1130222"/>
            <a:ext cx="4120686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52400" y="5029200"/>
            <a:ext cx="8572501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1,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 algn="just" eaLnBrk="1" hangingPunct="1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93701" y="644525"/>
            <a:ext cx="2559051" cy="1119188"/>
            <a:chOff x="144" y="981"/>
            <a:chExt cx="1612" cy="705"/>
          </a:xfrm>
        </p:grpSpPr>
        <p:sp>
          <p:nvSpPr>
            <p:cNvPr id="6159" name="Text Box 4"/>
            <p:cNvSpPr txBox="1">
              <a:spLocks noChangeArrowheads="1"/>
            </p:cNvSpPr>
            <p:nvPr/>
          </p:nvSpPr>
          <p:spPr bwMode="auto">
            <a:xfrm>
              <a:off x="144" y="988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 dirty="0" err="1">
                  <a:solidFill>
                    <a:srgbClr val="3333FF"/>
                  </a:solidFill>
                  <a:latin typeface="VNI-Brush" pitchFamily="2" charset="0"/>
                </a:rPr>
                <a:t>Bài</a:t>
              </a:r>
              <a:r>
                <a:rPr lang="en-US" sz="6600" b="1" i="1" u="sng" dirty="0">
                  <a:solidFill>
                    <a:srgbClr val="3333FF"/>
                  </a:solidFill>
                  <a:latin typeface="VNI-Brush" pitchFamily="2" charset="0"/>
                </a:rPr>
                <a:t> </a:t>
              </a:r>
              <a:r>
                <a:rPr lang="en-US" sz="6600" b="1" i="1" u="sng" dirty="0" smtClean="0">
                  <a:solidFill>
                    <a:srgbClr val="3333FF"/>
                  </a:solidFill>
                  <a:latin typeface="VNI-Brush" pitchFamily="2" charset="0"/>
                </a:rPr>
                <a:t>2</a:t>
              </a:r>
              <a:endParaRPr lang="en-US" sz="6600" b="1" i="1" dirty="0">
                <a:solidFill>
                  <a:srgbClr val="3333FF"/>
                </a:solidFill>
                <a:latin typeface="VNI-Brush" pitchFamily="2" charset="0"/>
              </a:endParaRPr>
            </a:p>
          </p:txBody>
        </p:sp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172" y="981"/>
              <a:ext cx="1584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6600" b="1" i="1" u="sng" dirty="0" err="1">
                  <a:solidFill>
                    <a:srgbClr val="FF00FF"/>
                  </a:solidFill>
                  <a:latin typeface="VNI-Brush" pitchFamily="2" charset="0"/>
                </a:rPr>
                <a:t>Bài</a:t>
              </a:r>
              <a:r>
                <a:rPr lang="en-US" sz="6600" b="1" i="1" u="sng" dirty="0">
                  <a:solidFill>
                    <a:srgbClr val="FF00FF"/>
                  </a:solidFill>
                  <a:latin typeface="VNI-Brush" pitchFamily="2" charset="0"/>
                </a:rPr>
                <a:t> </a:t>
              </a:r>
              <a:r>
                <a:rPr lang="en-US" sz="6600" b="1" i="1" u="sng" dirty="0" smtClean="0">
                  <a:solidFill>
                    <a:srgbClr val="FF00FF"/>
                  </a:solidFill>
                  <a:latin typeface="VNI-Brush" pitchFamily="2" charset="0"/>
                </a:rPr>
                <a:t>2</a:t>
              </a:r>
              <a:endParaRPr lang="en-US" sz="6600" b="1" i="1" dirty="0">
                <a:solidFill>
                  <a:srgbClr val="FF00FF"/>
                </a:solidFill>
                <a:latin typeface="VNI-Brush" pitchFamily="2" charset="0"/>
              </a:endParaRPr>
            </a:p>
          </p:txBody>
        </p:sp>
      </p:grp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ÁC XUẤT THỰC NGHIỆM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5029200" y="98425"/>
            <a:ext cx="3886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Một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yếu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tố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xác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uất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66CC"/>
                  </a:gs>
                  <a:gs pos="100000">
                    <a:srgbClr val="5599DD"/>
                  </a:gs>
                </a:gsLst>
                <a:lin ang="0" scaled="1"/>
              </a:gradFill>
              <a:effectLst>
                <a:outerShdw dist="81320" dir="2319588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219200" y="5943600"/>
            <a:ext cx="7572375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7360" y="1142872"/>
            <a:ext cx="653868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086600" y="1036711"/>
            <a:ext cx="1316471" cy="1729908"/>
            <a:chOff x="4953000" y="3069355"/>
            <a:chExt cx="1316471" cy="1729908"/>
          </a:xfrm>
        </p:grpSpPr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069355"/>
              <a:ext cx="1316471" cy="17299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0264" y="3677183"/>
              <a:ext cx="354286" cy="363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4110" y="3679141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1" y="3303100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1573" y="3303100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6375" y="4063884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3574" y="4083682"/>
              <a:ext cx="379149" cy="3760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5400" y="2590800"/>
            <a:ext cx="65386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-21771" y="3276600"/>
            <a:ext cx="65386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360" y="3962400"/>
            <a:ext cx="4869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7360" y="3962400"/>
            <a:ext cx="4869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3" grpId="0" animBg="1"/>
      <p:bldP spid="23" grpId="1" animBg="1"/>
      <p:bldP spid="28" grpId="0"/>
      <p:bldP spid="24" grpId="0"/>
      <p:bldP spid="25" grpId="0"/>
      <p:bldP spid="26" grpId="0"/>
      <p:bldP spid="26" grpId="1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90486" y="1219200"/>
            <a:ext cx="894080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đến1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25400" y="2151536"/>
            <a:ext cx="8940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42859" y="2674756"/>
            <a:ext cx="8940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934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57829" y="1066800"/>
            <a:ext cx="89408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8151188"/>
              </p:ext>
            </p:extLst>
          </p:nvPr>
        </p:nvGraphicFramePr>
        <p:xfrm>
          <a:off x="3962401" y="2012497"/>
          <a:ext cx="47244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7320"/>
                <a:gridCol w="3307080"/>
              </a:tblGrid>
              <a:tr h="913908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ắ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e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7168" name="Group 7167"/>
          <p:cNvGrpSpPr/>
          <p:nvPr/>
        </p:nvGrpSpPr>
        <p:grpSpPr>
          <a:xfrm>
            <a:off x="5791201" y="2182586"/>
            <a:ext cx="1937656" cy="2242457"/>
            <a:chOff x="5791201" y="2329543"/>
            <a:chExt cx="1937656" cy="2242457"/>
          </a:xfrm>
        </p:grpSpPr>
        <p:grpSp>
          <p:nvGrpSpPr>
            <p:cNvPr id="19" name="Group 18"/>
            <p:cNvGrpSpPr/>
            <p:nvPr/>
          </p:nvGrpSpPr>
          <p:grpSpPr>
            <a:xfrm>
              <a:off x="5791201" y="2362200"/>
              <a:ext cx="533400" cy="549729"/>
              <a:chOff x="5791201" y="2362200"/>
              <a:chExt cx="533400" cy="549729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5791201" y="2329543"/>
              <a:ext cx="1937656" cy="2242457"/>
              <a:chOff x="5791201" y="2329543"/>
              <a:chExt cx="1937656" cy="224245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6781799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6890657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010399" y="2345872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141027" y="2334986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6705600" y="2345872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5867400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976258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6096000" y="32929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6226628" y="32820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5791201" y="32929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619999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7728857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781799" y="3303815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921829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6030687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"/>
          <p:cNvSpPr txBox="1">
            <a:spLocks noChangeArrowheads="1"/>
          </p:cNvSpPr>
          <p:nvPr/>
        </p:nvSpPr>
        <p:spPr bwMode="auto">
          <a:xfrm>
            <a:off x="2519814" y="5943600"/>
            <a:ext cx="4740957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2118632" y="5932361"/>
            <a:ext cx="6858227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"/>
          <p:cNvSpPr txBox="1">
            <a:spLocks noChangeArrowheads="1"/>
          </p:cNvSpPr>
          <p:nvPr/>
        </p:nvSpPr>
        <p:spPr bwMode="auto">
          <a:xfrm>
            <a:off x="2245178" y="5512713"/>
            <a:ext cx="6199642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oa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-21771" y="4572000"/>
            <a:ext cx="9157273" cy="1200329"/>
            <a:chOff x="166461" y="3733800"/>
            <a:chExt cx="8913393" cy="1200329"/>
          </a:xfrm>
        </p:grpSpPr>
        <p:sp>
          <p:nvSpPr>
            <p:cNvPr id="5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120032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ắ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xoa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971503"/>
                </p:ext>
              </p:extLst>
            </p:nvPr>
          </p:nvGraphicFramePr>
          <p:xfrm>
            <a:off x="8634377" y="3733800"/>
            <a:ext cx="445477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34377" y="3733800"/>
                          <a:ext cx="445477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125072" y="5266491"/>
            <a:ext cx="8871630" cy="1200329"/>
            <a:chOff x="166461" y="3733800"/>
            <a:chExt cx="8690655" cy="1200329"/>
          </a:xfrm>
        </p:grpSpPr>
        <p:sp>
          <p:nvSpPr>
            <p:cNvPr id="54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120032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ắng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20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ử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596099"/>
                </p:ext>
              </p:extLst>
            </p:nvPr>
          </p:nvGraphicFramePr>
          <p:xfrm>
            <a:off x="166461" y="3809999"/>
            <a:ext cx="445477" cy="76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6461" y="3809999"/>
                          <a:ext cx="445477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2240"/>
            <a:ext cx="1976889" cy="203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438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1" grpId="0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8402811"/>
              </p:ext>
            </p:extLst>
          </p:nvPr>
        </p:nvGraphicFramePr>
        <p:xfrm>
          <a:off x="4230688" y="762000"/>
          <a:ext cx="47244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7320"/>
                <a:gridCol w="3307080"/>
              </a:tblGrid>
              <a:tr h="913908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ắng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e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00346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ám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7168" name="Group 7167"/>
          <p:cNvGrpSpPr/>
          <p:nvPr/>
        </p:nvGrpSpPr>
        <p:grpSpPr>
          <a:xfrm>
            <a:off x="6003472" y="871210"/>
            <a:ext cx="1937656" cy="2242457"/>
            <a:chOff x="5791201" y="2329543"/>
            <a:chExt cx="1937656" cy="2242457"/>
          </a:xfrm>
        </p:grpSpPr>
        <p:grpSp>
          <p:nvGrpSpPr>
            <p:cNvPr id="19" name="Group 18"/>
            <p:cNvGrpSpPr/>
            <p:nvPr/>
          </p:nvGrpSpPr>
          <p:grpSpPr>
            <a:xfrm>
              <a:off x="5791201" y="2362200"/>
              <a:ext cx="533400" cy="549729"/>
              <a:chOff x="5791201" y="2362200"/>
              <a:chExt cx="533400" cy="549729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5867400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5976258" y="23622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096000" y="23785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6226628" y="23676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H="1">
                <a:off x="5791201" y="23785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/>
            <p:cNvGrpSpPr/>
            <p:nvPr/>
          </p:nvGrpSpPr>
          <p:grpSpPr>
            <a:xfrm>
              <a:off x="5791201" y="2329543"/>
              <a:ext cx="1937656" cy="2242457"/>
              <a:chOff x="5791201" y="2329543"/>
              <a:chExt cx="1937656" cy="224245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6781799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6890657" y="23295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010399" y="2345872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141027" y="2334986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6705600" y="2345872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5867400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5976258" y="3276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6096000" y="3292929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6226628" y="3282043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>
                <a:off x="5791201" y="3292929"/>
                <a:ext cx="533400" cy="440871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619999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7728857" y="2337707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781799" y="3303815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5921829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6030687" y="4038600"/>
                <a:ext cx="0" cy="53340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"/>
          <p:cNvSpPr txBox="1">
            <a:spLocks noChangeArrowheads="1"/>
          </p:cNvSpPr>
          <p:nvPr/>
        </p:nvSpPr>
        <p:spPr bwMode="auto">
          <a:xfrm>
            <a:off x="1768700" y="5818102"/>
            <a:ext cx="6308499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hi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á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e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5400" y="3581400"/>
            <a:ext cx="8928441" cy="1387382"/>
            <a:chOff x="166461" y="3733800"/>
            <a:chExt cx="8690655" cy="1387382"/>
          </a:xfrm>
        </p:grpSpPr>
        <p:sp>
          <p:nvSpPr>
            <p:cNvPr id="5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62061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xá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874262"/>
                </p:ext>
              </p:extLst>
            </p:nvPr>
          </p:nvGraphicFramePr>
          <p:xfrm>
            <a:off x="4581157" y="4354419"/>
            <a:ext cx="1063112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0" name="Equation" r:id="rId3" imgW="545760" imgH="393480" progId="Equation.DSMT4">
                    <p:embed/>
                  </p:oleObj>
                </mc:Choice>
                <mc:Fallback>
                  <p:oleObj name="Equation" r:id="rId3" imgW="5457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81157" y="4354419"/>
                          <a:ext cx="1063112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632" y="1038183"/>
            <a:ext cx="1976889" cy="2033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96667" y="5147112"/>
            <a:ext cx="8928439" cy="1341979"/>
            <a:chOff x="166461" y="3733800"/>
            <a:chExt cx="8690655" cy="1341979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6924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ghi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e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575393"/>
                </p:ext>
              </p:extLst>
            </p:nvPr>
          </p:nvGraphicFramePr>
          <p:xfrm>
            <a:off x="4511789" y="4309016"/>
            <a:ext cx="1112559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name="Equation" r:id="rId6" imgW="571320" imgH="393480" progId="Equation.DSMT4">
                    <p:embed/>
                  </p:oleObj>
                </mc:Choice>
                <mc:Fallback>
                  <p:oleObj name="Equation" r:id="rId6" imgW="57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1789" y="4309016"/>
                          <a:ext cx="1112559" cy="76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0150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3429000" y="2491274"/>
            <a:ext cx="4267200" cy="692497"/>
            <a:chOff x="3429000" y="2491274"/>
            <a:chExt cx="4267200" cy="692497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3896433" y="2491274"/>
              <a:ext cx="3332333" cy="6924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xảy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ra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429000" y="3142059"/>
              <a:ext cx="426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3429000" y="3048000"/>
            <a:ext cx="4876800" cy="6924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1771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070975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XÁC SUẤT THỰC NGHIỆ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utoShape 142" descr="Tập tin:Đồng xu 5000 đồng.jpg – Wikipedia tiếng Việ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96667" y="1295400"/>
            <a:ext cx="8928441" cy="3693319"/>
            <a:chOff x="166461" y="3733800"/>
            <a:chExt cx="8690655" cy="3693319"/>
          </a:xfrm>
        </p:grpSpPr>
        <p:sp>
          <p:nvSpPr>
            <p:cNvPr id="51" name="TextBox 4"/>
            <p:cNvSpPr txBox="1">
              <a:spLocks noChangeArrowheads="1"/>
            </p:cNvSpPr>
            <p:nvPr/>
          </p:nvSpPr>
          <p:spPr bwMode="auto">
            <a:xfrm>
              <a:off x="166461" y="3733800"/>
              <a:ext cx="8690655" cy="369331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ặp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ặp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n(A)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xảy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600" dirty="0" smtClean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endParaRPr lang="en-US" sz="2600" dirty="0" smtClean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uấ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ự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n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hoạt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vừa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600" dirty="0" err="1" smtClean="0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26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049211"/>
                </p:ext>
              </p:extLst>
            </p:nvPr>
          </p:nvGraphicFramePr>
          <p:xfrm>
            <a:off x="2149146" y="5070178"/>
            <a:ext cx="1250467" cy="1020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name="Equation" r:id="rId3" imgW="482400" imgH="393480" progId="Equation.DSMT4">
                    <p:embed/>
                  </p:oleObj>
                </mc:Choice>
                <mc:Fallback>
                  <p:oleObj name="Equation" r:id="rId3" imgW="482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49146" y="5070178"/>
                          <a:ext cx="1250467" cy="1020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677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7</TotalTime>
  <Words>1231</Words>
  <Application>Microsoft Office PowerPoint</Application>
  <PresentationFormat>On-screen Show (4:3)</PresentationFormat>
  <Paragraphs>159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3</cp:revision>
  <dcterms:created xsi:type="dcterms:W3CDTF">2021-07-27T23:26:22Z</dcterms:created>
  <dcterms:modified xsi:type="dcterms:W3CDTF">2021-08-07T07:05:20Z</dcterms:modified>
</cp:coreProperties>
</file>